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A5F8D" w:rsidRPr="005D173D" w:rsidRDefault="006A5F8D" w:rsidP="006A5F8D">
      <w:pPr>
        <w:jc w:val="center"/>
        <w:rPr>
          <w:rFonts w:ascii="Arial" w:hAnsi="Arial" w:cs="Arial"/>
          <w:b/>
          <w:sz w:val="32"/>
          <w:szCs w:val="32"/>
        </w:rPr>
      </w:pPr>
      <w:r w:rsidRPr="005D173D">
        <w:rPr>
          <w:rFonts w:ascii="Arial" w:hAnsi="Arial" w:cs="Arial"/>
          <w:b/>
          <w:sz w:val="32"/>
          <w:szCs w:val="32"/>
        </w:rPr>
        <w:t>ECE 5317/6351</w:t>
      </w:r>
    </w:p>
    <w:p w:rsidR="006A5F8D" w:rsidRPr="005D173D" w:rsidRDefault="006A5F8D" w:rsidP="006A5F8D">
      <w:pPr>
        <w:jc w:val="center"/>
        <w:rPr>
          <w:rFonts w:ascii="Arial" w:hAnsi="Arial" w:cs="Arial"/>
          <w:b/>
          <w:sz w:val="32"/>
          <w:szCs w:val="32"/>
        </w:rPr>
      </w:pPr>
      <w:r w:rsidRPr="005D173D">
        <w:rPr>
          <w:rFonts w:ascii="Arial" w:hAnsi="Arial" w:cs="Arial"/>
          <w:b/>
          <w:sz w:val="32"/>
          <w:szCs w:val="32"/>
        </w:rPr>
        <w:t>Microwave Engineering</w:t>
      </w:r>
    </w:p>
    <w:p w:rsidR="006A5F8D" w:rsidRPr="005D173D" w:rsidRDefault="006A5F8D" w:rsidP="006A5F8D">
      <w:pPr>
        <w:jc w:val="center"/>
        <w:rPr>
          <w:rFonts w:ascii="Arial" w:hAnsi="Arial" w:cs="Arial"/>
          <w:b/>
          <w:sz w:val="32"/>
          <w:szCs w:val="32"/>
        </w:rPr>
      </w:pPr>
      <w:r w:rsidRPr="005D173D">
        <w:rPr>
          <w:rFonts w:ascii="Arial" w:hAnsi="Arial" w:cs="Arial"/>
          <w:b/>
          <w:sz w:val="32"/>
          <w:szCs w:val="32"/>
        </w:rPr>
        <w:t>Fall 201</w:t>
      </w:r>
      <w:r w:rsidR="006A316A">
        <w:rPr>
          <w:rFonts w:ascii="Arial" w:hAnsi="Arial" w:cs="Arial"/>
          <w:b/>
          <w:sz w:val="32"/>
          <w:szCs w:val="32"/>
        </w:rPr>
        <w:t>9</w:t>
      </w:r>
      <w:r w:rsidRPr="005D173D">
        <w:rPr>
          <w:rFonts w:ascii="Arial" w:hAnsi="Arial" w:cs="Arial"/>
          <w:b/>
          <w:sz w:val="32"/>
          <w:szCs w:val="32"/>
        </w:rPr>
        <w:t xml:space="preserve">  </w:t>
      </w:r>
    </w:p>
    <w:p w:rsidR="006A5F8D" w:rsidRPr="005D173D" w:rsidRDefault="00762D89" w:rsidP="006A5F8D">
      <w:pPr>
        <w:jc w:val="center"/>
        <w:rPr>
          <w:rFonts w:ascii="Arial" w:hAnsi="Arial" w:cs="Arial"/>
          <w:b/>
          <w:sz w:val="32"/>
          <w:szCs w:val="32"/>
        </w:rPr>
      </w:pPr>
      <w:r w:rsidRPr="005D173D">
        <w:rPr>
          <w:rFonts w:ascii="Arial" w:hAnsi="Arial" w:cs="Arial"/>
          <w:b/>
          <w:sz w:val="32"/>
          <w:szCs w:val="32"/>
        </w:rPr>
        <w:t>Homework #</w:t>
      </w:r>
      <w:r w:rsidR="00510CFA">
        <w:rPr>
          <w:rFonts w:ascii="Arial" w:hAnsi="Arial" w:cs="Arial"/>
          <w:b/>
          <w:sz w:val="32"/>
          <w:szCs w:val="32"/>
        </w:rPr>
        <w:t>6</w:t>
      </w:r>
    </w:p>
    <w:p w:rsidR="006A5F8D" w:rsidRPr="005D173D" w:rsidRDefault="006A5F8D" w:rsidP="006A5F8D">
      <w:pPr>
        <w:jc w:val="center"/>
        <w:rPr>
          <w:rFonts w:ascii="Arial" w:hAnsi="Arial" w:cs="Arial"/>
          <w:b/>
          <w:sz w:val="28"/>
          <w:szCs w:val="28"/>
        </w:rPr>
      </w:pPr>
    </w:p>
    <w:p w:rsidR="002321DA" w:rsidRDefault="005D173D">
      <w:pPr>
        <w:rPr>
          <w:rFonts w:ascii="Arial" w:hAnsi="Arial" w:cs="Arial"/>
          <w:sz w:val="28"/>
          <w:szCs w:val="28"/>
        </w:rPr>
      </w:pPr>
      <w:r>
        <w:rPr>
          <w:rFonts w:ascii="Arial" w:hAnsi="Arial" w:cs="Arial"/>
          <w:sz w:val="28"/>
          <w:szCs w:val="28"/>
        </w:rPr>
        <w:t xml:space="preserve">Text:  </w:t>
      </w:r>
      <w:r>
        <w:rPr>
          <w:rFonts w:ascii="Arial" w:hAnsi="Arial" w:cs="Arial"/>
          <w:i/>
          <w:sz w:val="28"/>
          <w:szCs w:val="28"/>
        </w:rPr>
        <w:t>Microwave Engineering</w:t>
      </w:r>
      <w:r>
        <w:rPr>
          <w:rFonts w:ascii="Arial" w:hAnsi="Arial" w:cs="Arial"/>
          <w:sz w:val="28"/>
          <w:szCs w:val="28"/>
        </w:rPr>
        <w:t xml:space="preserve"> by David M. Pozar, 4th edition, Wiley, 2011. </w:t>
      </w:r>
    </w:p>
    <w:p w:rsidR="002321DA" w:rsidRDefault="006A5F8D" w:rsidP="002321DA">
      <w:pPr>
        <w:rPr>
          <w:rFonts w:ascii="Arial" w:hAnsi="Arial" w:cs="Arial"/>
          <w:sz w:val="28"/>
          <w:szCs w:val="28"/>
        </w:rPr>
      </w:pPr>
      <w:r w:rsidRPr="005D173D">
        <w:rPr>
          <w:rFonts w:ascii="Arial" w:hAnsi="Arial" w:cs="Arial"/>
          <w:sz w:val="28"/>
          <w:szCs w:val="28"/>
        </w:rPr>
        <w:t xml:space="preserve">  </w:t>
      </w:r>
    </w:p>
    <w:p w:rsidR="002321DA" w:rsidRDefault="002321DA" w:rsidP="002321DA">
      <w:pPr>
        <w:rPr>
          <w:rFonts w:ascii="Arial" w:hAnsi="Arial" w:cs="Arial"/>
          <w:sz w:val="24"/>
          <w:szCs w:val="24"/>
        </w:rPr>
      </w:pPr>
      <w:r w:rsidRPr="00A42D78">
        <w:rPr>
          <w:rFonts w:ascii="Arial" w:hAnsi="Arial" w:cs="Arial"/>
          <w:b/>
          <w:sz w:val="24"/>
          <w:szCs w:val="24"/>
        </w:rPr>
        <w:t>Problems</w:t>
      </w:r>
      <w:r>
        <w:rPr>
          <w:rFonts w:ascii="Arial" w:hAnsi="Arial" w:cs="Arial"/>
          <w:b/>
          <w:sz w:val="24"/>
          <w:szCs w:val="24"/>
        </w:rPr>
        <w:t xml:space="preserve"> from the Pozar book (4th Ed.)</w:t>
      </w:r>
      <w:r w:rsidRPr="00A42D78">
        <w:rPr>
          <w:rFonts w:ascii="Arial" w:hAnsi="Arial" w:cs="Arial"/>
          <w:b/>
          <w:sz w:val="24"/>
          <w:szCs w:val="24"/>
        </w:rPr>
        <w:t>:</w:t>
      </w:r>
      <w:r w:rsidRPr="00426248">
        <w:rPr>
          <w:rFonts w:ascii="Arial" w:hAnsi="Arial" w:cs="Arial"/>
          <w:sz w:val="24"/>
          <w:szCs w:val="24"/>
        </w:rPr>
        <w:t xml:space="preserve">  </w:t>
      </w:r>
    </w:p>
    <w:p w:rsidR="006A5F8D" w:rsidRDefault="00EA1E1D">
      <w:pPr>
        <w:rPr>
          <w:rFonts w:ascii="Arial" w:hAnsi="Arial" w:cs="Arial"/>
          <w:sz w:val="24"/>
          <w:szCs w:val="24"/>
        </w:rPr>
      </w:pPr>
      <w:r>
        <w:rPr>
          <w:rFonts w:ascii="Arial" w:hAnsi="Arial" w:cs="Arial"/>
          <w:sz w:val="24"/>
          <w:szCs w:val="24"/>
        </w:rPr>
        <w:t xml:space="preserve">4.4, </w:t>
      </w:r>
      <w:r w:rsidR="005B461D" w:rsidRPr="005D173D">
        <w:rPr>
          <w:rFonts w:ascii="Arial" w:hAnsi="Arial" w:cs="Arial"/>
          <w:sz w:val="24"/>
          <w:szCs w:val="24"/>
        </w:rPr>
        <w:t xml:space="preserve">4.7, </w:t>
      </w:r>
      <w:r w:rsidR="00347B6C">
        <w:rPr>
          <w:rFonts w:ascii="Arial" w:hAnsi="Arial" w:cs="Arial"/>
          <w:sz w:val="24"/>
          <w:szCs w:val="24"/>
        </w:rPr>
        <w:t xml:space="preserve">4.11, </w:t>
      </w:r>
      <w:r w:rsidR="00B21B4E">
        <w:rPr>
          <w:rFonts w:ascii="Arial" w:hAnsi="Arial" w:cs="Arial"/>
          <w:sz w:val="24"/>
          <w:szCs w:val="24"/>
        </w:rPr>
        <w:t xml:space="preserve">4.12, </w:t>
      </w:r>
      <w:r w:rsidR="005B461D" w:rsidRPr="005D173D">
        <w:rPr>
          <w:rFonts w:ascii="Arial" w:hAnsi="Arial" w:cs="Arial"/>
          <w:sz w:val="24"/>
          <w:szCs w:val="24"/>
        </w:rPr>
        <w:t>4.1</w:t>
      </w:r>
      <w:r w:rsidR="005E0E7D">
        <w:rPr>
          <w:rFonts w:ascii="Arial" w:hAnsi="Arial" w:cs="Arial"/>
          <w:sz w:val="24"/>
          <w:szCs w:val="24"/>
        </w:rPr>
        <w:t>3</w:t>
      </w:r>
      <w:r w:rsidR="002321DA">
        <w:rPr>
          <w:rFonts w:ascii="Arial" w:hAnsi="Arial" w:cs="Arial"/>
          <w:sz w:val="24"/>
          <w:szCs w:val="24"/>
        </w:rPr>
        <w:t>.</w:t>
      </w:r>
    </w:p>
    <w:p w:rsidR="00877439" w:rsidRPr="005D173D" w:rsidRDefault="00877439">
      <w:pPr>
        <w:rPr>
          <w:rFonts w:ascii="Arial" w:hAnsi="Arial" w:cs="Arial"/>
          <w:sz w:val="24"/>
          <w:szCs w:val="24"/>
        </w:rPr>
      </w:pPr>
    </w:p>
    <w:p w:rsidR="00216F0F" w:rsidRPr="00877439" w:rsidRDefault="00216F0F" w:rsidP="00084022">
      <w:pPr>
        <w:spacing w:after="120"/>
        <w:rPr>
          <w:rFonts w:ascii="Arial" w:hAnsi="Arial" w:cs="Arial"/>
          <w:sz w:val="24"/>
          <w:szCs w:val="24"/>
        </w:rPr>
      </w:pPr>
      <w:r w:rsidRPr="00877439">
        <w:rPr>
          <w:rFonts w:ascii="Arial" w:hAnsi="Arial" w:cs="Arial"/>
          <w:sz w:val="24"/>
          <w:szCs w:val="24"/>
        </w:rPr>
        <w:t>Extra Problem</w:t>
      </w:r>
      <w:r>
        <w:rPr>
          <w:rFonts w:ascii="Arial" w:hAnsi="Arial" w:cs="Arial"/>
          <w:sz w:val="24"/>
          <w:szCs w:val="24"/>
        </w:rPr>
        <w:t xml:space="preserve"> 1</w:t>
      </w:r>
    </w:p>
    <w:p w:rsidR="00216F0F" w:rsidRPr="00216F0F" w:rsidRDefault="00216F0F">
      <w:pPr>
        <w:rPr>
          <w:rFonts w:ascii="Times New Roman" w:hAnsi="Times New Roman" w:cs="Times New Roman"/>
          <w:sz w:val="24"/>
          <w:szCs w:val="24"/>
        </w:rPr>
      </w:pPr>
      <w:r w:rsidRPr="00216F0F">
        <w:rPr>
          <w:rFonts w:ascii="Times New Roman" w:hAnsi="Times New Roman" w:cs="Times New Roman"/>
          <w:sz w:val="24"/>
          <w:szCs w:val="24"/>
        </w:rPr>
        <w:t xml:space="preserve">A lossless reciprocal two-port device </w:t>
      </w:r>
      <w:r w:rsidR="00F73D81">
        <w:rPr>
          <w:rFonts w:ascii="Times New Roman" w:hAnsi="Times New Roman" w:cs="Times New Roman"/>
          <w:sz w:val="24"/>
          <w:szCs w:val="24"/>
        </w:rPr>
        <w:t>has</w:t>
      </w:r>
      <w:r w:rsidRPr="00216F0F">
        <w:rPr>
          <w:rFonts w:ascii="Times New Roman" w:hAnsi="Times New Roman" w:cs="Times New Roman"/>
          <w:sz w:val="24"/>
          <w:szCs w:val="24"/>
        </w:rPr>
        <w:t xml:space="preserve"> an </w:t>
      </w:r>
      <w:r w:rsidRPr="00216F0F">
        <w:rPr>
          <w:rFonts w:ascii="Times New Roman" w:hAnsi="Times New Roman" w:cs="Times New Roman"/>
          <w:i/>
          <w:sz w:val="24"/>
          <w:szCs w:val="24"/>
        </w:rPr>
        <w:t>S</w:t>
      </w:r>
      <w:r w:rsidRPr="00216F0F">
        <w:rPr>
          <w:rFonts w:ascii="Times New Roman" w:hAnsi="Times New Roman" w:cs="Times New Roman"/>
          <w:sz w:val="24"/>
          <w:szCs w:val="24"/>
        </w:rPr>
        <w:t xml:space="preserve"> matrix of the following form:</w:t>
      </w:r>
    </w:p>
    <w:p w:rsidR="00216F0F" w:rsidRDefault="004210F6" w:rsidP="004210F6">
      <w:pPr>
        <w:pStyle w:val="MTDisplayEquation"/>
        <w:tabs>
          <w:tab w:val="clear" w:pos="4680"/>
        </w:tabs>
        <w:ind w:firstLine="720"/>
      </w:pPr>
      <w:r w:rsidRPr="00216F0F">
        <w:rPr>
          <w:position w:val="-48"/>
        </w:rPr>
        <w:object w:dxaOrig="1700" w:dyaOrig="10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55pt;height:54pt" o:ole="">
            <v:imagedata r:id="rId6" o:title=""/>
          </v:shape>
          <o:OLEObject Type="Embed" ProgID="Equation.DSMT4" ShapeID="_x0000_i1025" DrawAspect="Content" ObjectID="_1637346492" r:id="rId7"/>
        </w:object>
      </w:r>
      <w:r>
        <w:t>,</w:t>
      </w:r>
      <w:r w:rsidR="00216F0F">
        <w:t xml:space="preserve"> </w:t>
      </w:r>
    </w:p>
    <w:p w:rsidR="00216F0F" w:rsidRPr="00216F0F" w:rsidRDefault="00216F0F">
      <w:pPr>
        <w:rPr>
          <w:rFonts w:ascii="Times New Roman" w:hAnsi="Times New Roman" w:cs="Times New Roman"/>
          <w:sz w:val="24"/>
          <w:szCs w:val="24"/>
        </w:rPr>
      </w:pPr>
      <w:r w:rsidRPr="00216F0F">
        <w:rPr>
          <w:rFonts w:ascii="Times New Roman" w:hAnsi="Times New Roman" w:cs="Times New Roman"/>
          <w:sz w:val="24"/>
          <w:szCs w:val="24"/>
        </w:rPr>
        <w:t xml:space="preserve">where </w:t>
      </w:r>
      <w:r w:rsidRPr="00216F0F">
        <w:rPr>
          <w:rFonts w:ascii="Times New Roman" w:hAnsi="Times New Roman" w:cs="Times New Roman"/>
          <w:i/>
          <w:sz w:val="24"/>
          <w:szCs w:val="24"/>
        </w:rPr>
        <w:t>r</w:t>
      </w:r>
      <w:r w:rsidRPr="00216F0F">
        <w:rPr>
          <w:rFonts w:ascii="Times New Roman" w:hAnsi="Times New Roman" w:cs="Times New Roman"/>
          <w:sz w:val="24"/>
          <w:szCs w:val="24"/>
        </w:rPr>
        <w:t xml:space="preserve"> is a </w:t>
      </w:r>
      <w:r w:rsidR="003F072C">
        <w:rPr>
          <w:rFonts w:ascii="Times New Roman" w:hAnsi="Times New Roman" w:cs="Times New Roman"/>
          <w:sz w:val="24"/>
          <w:szCs w:val="24"/>
        </w:rPr>
        <w:t xml:space="preserve">positive </w:t>
      </w:r>
      <w:r w:rsidRPr="00216F0F">
        <w:rPr>
          <w:rFonts w:ascii="Times New Roman" w:hAnsi="Times New Roman" w:cs="Times New Roman"/>
          <w:sz w:val="24"/>
          <w:szCs w:val="24"/>
        </w:rPr>
        <w:t xml:space="preserve">real number. </w:t>
      </w:r>
      <w:r>
        <w:rPr>
          <w:rFonts w:ascii="Times New Roman" w:hAnsi="Times New Roman" w:cs="Times New Roman"/>
          <w:sz w:val="24"/>
          <w:szCs w:val="24"/>
        </w:rPr>
        <w:t xml:space="preserve">Find the values for all four of the </w:t>
      </w:r>
      <w:r w:rsidRPr="00216F0F">
        <w:rPr>
          <w:rFonts w:ascii="Times New Roman" w:hAnsi="Times New Roman" w:cs="Times New Roman"/>
          <w:i/>
          <w:sz w:val="24"/>
          <w:szCs w:val="24"/>
        </w:rPr>
        <w:t>S</w:t>
      </w:r>
      <w:r w:rsidRPr="00216F0F">
        <w:rPr>
          <w:rFonts w:ascii="Times New Roman" w:hAnsi="Times New Roman" w:cs="Times New Roman"/>
          <w:i/>
          <w:sz w:val="24"/>
          <w:szCs w:val="24"/>
          <w:vertAlign w:val="subscript"/>
        </w:rPr>
        <w:t>ij</w:t>
      </w:r>
      <w:r>
        <w:rPr>
          <w:rFonts w:ascii="Times New Roman" w:hAnsi="Times New Roman" w:cs="Times New Roman"/>
          <w:sz w:val="24"/>
          <w:szCs w:val="24"/>
        </w:rPr>
        <w:t xml:space="preserve"> parameters.</w:t>
      </w:r>
    </w:p>
    <w:p w:rsidR="00216F0F" w:rsidRDefault="00216F0F">
      <w:pPr>
        <w:rPr>
          <w:rFonts w:ascii="Arial" w:hAnsi="Arial" w:cs="Arial"/>
          <w:sz w:val="24"/>
          <w:szCs w:val="24"/>
        </w:rPr>
      </w:pPr>
    </w:p>
    <w:p w:rsidR="002F65E3" w:rsidRPr="00877439" w:rsidRDefault="00877439" w:rsidP="00084022">
      <w:pPr>
        <w:spacing w:after="120"/>
        <w:rPr>
          <w:rFonts w:ascii="Arial" w:hAnsi="Arial" w:cs="Arial"/>
          <w:sz w:val="24"/>
          <w:szCs w:val="24"/>
        </w:rPr>
      </w:pPr>
      <w:r w:rsidRPr="00877439">
        <w:rPr>
          <w:rFonts w:ascii="Arial" w:hAnsi="Arial" w:cs="Arial"/>
          <w:sz w:val="24"/>
          <w:szCs w:val="24"/>
        </w:rPr>
        <w:t>Extra Problem</w:t>
      </w:r>
      <w:r w:rsidR="00216F0F">
        <w:rPr>
          <w:rFonts w:ascii="Arial" w:hAnsi="Arial" w:cs="Arial"/>
          <w:sz w:val="24"/>
          <w:szCs w:val="24"/>
        </w:rPr>
        <w:t xml:space="preserve"> 2</w:t>
      </w:r>
    </w:p>
    <w:p w:rsidR="00877439" w:rsidRPr="00877439" w:rsidRDefault="00877439" w:rsidP="006E04C4">
      <w:pPr>
        <w:jc w:val="both"/>
        <w:rPr>
          <w:rFonts w:ascii="Times New Roman" w:hAnsi="Times New Roman" w:cs="Times New Roman"/>
          <w:sz w:val="24"/>
          <w:szCs w:val="24"/>
        </w:rPr>
      </w:pPr>
      <w:r w:rsidRPr="00877439">
        <w:rPr>
          <w:rFonts w:ascii="Times New Roman" w:hAnsi="Times New Roman" w:cs="Times New Roman"/>
          <w:sz w:val="24"/>
          <w:szCs w:val="24"/>
        </w:rPr>
        <w:t>A</w:t>
      </w:r>
      <w:r w:rsidR="004210F6">
        <w:rPr>
          <w:rFonts w:ascii="Times New Roman" w:hAnsi="Times New Roman" w:cs="Times New Roman"/>
          <w:sz w:val="24"/>
          <w:szCs w:val="24"/>
        </w:rPr>
        <w:t>n input</w:t>
      </w:r>
      <w:r w:rsidRPr="00877439">
        <w:rPr>
          <w:rFonts w:ascii="Times New Roman" w:hAnsi="Times New Roman" w:cs="Times New Roman"/>
          <w:sz w:val="24"/>
          <w:szCs w:val="24"/>
        </w:rPr>
        <w:t xml:space="preserve"> transmission line </w:t>
      </w:r>
      <w:r>
        <w:rPr>
          <w:rFonts w:ascii="Times New Roman" w:hAnsi="Times New Roman" w:cs="Times New Roman"/>
          <w:sz w:val="24"/>
          <w:szCs w:val="24"/>
        </w:rPr>
        <w:t xml:space="preserve">of characteristic impedance </w:t>
      </w:r>
      <w:r w:rsidRPr="00877439">
        <w:rPr>
          <w:rFonts w:ascii="Times New Roman" w:hAnsi="Times New Roman" w:cs="Times New Roman"/>
          <w:i/>
          <w:sz w:val="24"/>
          <w:szCs w:val="24"/>
        </w:rPr>
        <w:t>Z</w:t>
      </w:r>
      <w:r w:rsidRPr="00877439">
        <w:rPr>
          <w:rFonts w:ascii="Times New Roman" w:hAnsi="Times New Roman" w:cs="Times New Roman"/>
          <w:sz w:val="24"/>
          <w:szCs w:val="24"/>
          <w:vertAlign w:val="subscript"/>
        </w:rPr>
        <w:t>01</w:t>
      </w:r>
      <w:r>
        <w:rPr>
          <w:rFonts w:ascii="Times New Roman" w:hAnsi="Times New Roman" w:cs="Times New Roman"/>
          <w:sz w:val="24"/>
          <w:szCs w:val="24"/>
        </w:rPr>
        <w:t xml:space="preserve"> splits off into three identical </w:t>
      </w:r>
      <w:r w:rsidR="004210F6">
        <w:rPr>
          <w:rFonts w:ascii="Times New Roman" w:hAnsi="Times New Roman" w:cs="Times New Roman"/>
          <w:sz w:val="24"/>
          <w:szCs w:val="24"/>
        </w:rPr>
        <w:t xml:space="preserve">output </w:t>
      </w:r>
      <w:r>
        <w:rPr>
          <w:rFonts w:ascii="Times New Roman" w:hAnsi="Times New Roman" w:cs="Times New Roman"/>
          <w:sz w:val="24"/>
          <w:szCs w:val="24"/>
        </w:rPr>
        <w:t xml:space="preserve">transmission lines having characteristic impedance </w:t>
      </w:r>
      <w:r w:rsidRPr="00877439">
        <w:rPr>
          <w:rFonts w:ascii="Times New Roman" w:hAnsi="Times New Roman" w:cs="Times New Roman"/>
          <w:i/>
          <w:sz w:val="24"/>
          <w:szCs w:val="24"/>
        </w:rPr>
        <w:t>Z</w:t>
      </w:r>
      <w:r w:rsidRPr="00877439">
        <w:rPr>
          <w:rFonts w:ascii="Times New Roman" w:hAnsi="Times New Roman" w:cs="Times New Roman"/>
          <w:sz w:val="24"/>
          <w:szCs w:val="24"/>
          <w:vertAlign w:val="subscript"/>
        </w:rPr>
        <w:t>02</w:t>
      </w:r>
      <w:r>
        <w:rPr>
          <w:rFonts w:ascii="Times New Roman" w:hAnsi="Times New Roman" w:cs="Times New Roman"/>
          <w:sz w:val="24"/>
          <w:szCs w:val="24"/>
        </w:rPr>
        <w:t xml:space="preserve"> = 3</w:t>
      </w:r>
      <w:r w:rsidRPr="00877439">
        <w:rPr>
          <w:rFonts w:ascii="Times New Roman" w:hAnsi="Times New Roman" w:cs="Times New Roman"/>
          <w:i/>
          <w:sz w:val="24"/>
          <w:szCs w:val="24"/>
        </w:rPr>
        <w:t>Z</w:t>
      </w:r>
      <w:r w:rsidRPr="00877439">
        <w:rPr>
          <w:rFonts w:ascii="Times New Roman" w:hAnsi="Times New Roman" w:cs="Times New Roman"/>
          <w:sz w:val="24"/>
          <w:szCs w:val="24"/>
          <w:vertAlign w:val="subscript"/>
        </w:rPr>
        <w:t>01</w:t>
      </w:r>
      <w:r>
        <w:rPr>
          <w:rFonts w:ascii="Times New Roman" w:hAnsi="Times New Roman" w:cs="Times New Roman"/>
          <w:sz w:val="24"/>
          <w:szCs w:val="24"/>
        </w:rPr>
        <w:t xml:space="preserve">. This represents a four-port system. Find all 16 of the </w:t>
      </w:r>
      <w:r w:rsidRPr="004210F6">
        <w:rPr>
          <w:rFonts w:ascii="Times New Roman" w:hAnsi="Times New Roman" w:cs="Times New Roman"/>
          <w:i/>
          <w:sz w:val="24"/>
          <w:szCs w:val="24"/>
        </w:rPr>
        <w:t>S</w:t>
      </w:r>
      <w:r>
        <w:rPr>
          <w:rFonts w:ascii="Times New Roman" w:hAnsi="Times New Roman" w:cs="Times New Roman"/>
          <w:sz w:val="24"/>
          <w:szCs w:val="24"/>
        </w:rPr>
        <w:t xml:space="preserve"> parameters for this system. Note: Many of the</w:t>
      </w:r>
      <w:r w:rsidR="004210F6">
        <w:rPr>
          <w:rFonts w:ascii="Times New Roman" w:hAnsi="Times New Roman" w:cs="Times New Roman"/>
          <w:sz w:val="24"/>
          <w:szCs w:val="24"/>
        </w:rPr>
        <w:t xml:space="preserve"> 16</w:t>
      </w:r>
      <w:r>
        <w:rPr>
          <w:rFonts w:ascii="Times New Roman" w:hAnsi="Times New Roman" w:cs="Times New Roman"/>
          <w:sz w:val="24"/>
          <w:szCs w:val="24"/>
        </w:rPr>
        <w:t xml:space="preserve"> </w:t>
      </w:r>
      <w:r w:rsidRPr="00877439">
        <w:rPr>
          <w:rFonts w:ascii="Times New Roman" w:hAnsi="Times New Roman" w:cs="Times New Roman"/>
          <w:i/>
          <w:sz w:val="24"/>
          <w:szCs w:val="24"/>
        </w:rPr>
        <w:t>S</w:t>
      </w:r>
      <w:r w:rsidRPr="00877439">
        <w:rPr>
          <w:rFonts w:ascii="Times New Roman" w:hAnsi="Times New Roman" w:cs="Times New Roman"/>
          <w:i/>
          <w:sz w:val="24"/>
          <w:szCs w:val="24"/>
          <w:vertAlign w:val="subscript"/>
        </w:rPr>
        <w:t>ij</w:t>
      </w:r>
      <w:r>
        <w:rPr>
          <w:rFonts w:ascii="Times New Roman" w:hAnsi="Times New Roman" w:cs="Times New Roman"/>
          <w:sz w:val="24"/>
          <w:szCs w:val="24"/>
        </w:rPr>
        <w:t xml:space="preserve"> parameters will be identical. There should be only four values that are distinct. </w:t>
      </w:r>
    </w:p>
    <w:p w:rsidR="00877439" w:rsidRDefault="00877439">
      <w:pPr>
        <w:rPr>
          <w:sz w:val="24"/>
          <w:szCs w:val="24"/>
        </w:rPr>
      </w:pPr>
    </w:p>
    <w:p w:rsidR="00BF2D91" w:rsidRPr="002321DA" w:rsidRDefault="00A63A71">
      <w:pPr>
        <w:rPr>
          <w:rFonts w:ascii="Arial" w:hAnsi="Arial" w:cs="Arial"/>
          <w:b/>
          <w:sz w:val="24"/>
          <w:szCs w:val="24"/>
        </w:rPr>
      </w:pPr>
      <w:r w:rsidRPr="002321DA">
        <w:rPr>
          <w:rFonts w:ascii="Arial" w:hAnsi="Arial" w:cs="Arial"/>
          <w:b/>
          <w:sz w:val="24"/>
          <w:szCs w:val="24"/>
        </w:rPr>
        <w:t>N</w:t>
      </w:r>
      <w:r w:rsidR="005B2216" w:rsidRPr="002321DA">
        <w:rPr>
          <w:rFonts w:ascii="Arial" w:hAnsi="Arial" w:cs="Arial"/>
          <w:b/>
          <w:sz w:val="24"/>
          <w:szCs w:val="24"/>
        </w:rPr>
        <w:t>ote</w:t>
      </w:r>
      <w:r w:rsidR="00BF2D91" w:rsidRPr="002321DA">
        <w:rPr>
          <w:rFonts w:ascii="Arial" w:hAnsi="Arial" w:cs="Arial"/>
          <w:b/>
          <w:sz w:val="24"/>
          <w:szCs w:val="24"/>
        </w:rPr>
        <w:t>s</w:t>
      </w:r>
      <w:r w:rsidR="005B2216" w:rsidRPr="002321DA">
        <w:rPr>
          <w:rFonts w:ascii="Arial" w:hAnsi="Arial" w:cs="Arial"/>
          <w:b/>
          <w:sz w:val="24"/>
          <w:szCs w:val="24"/>
        </w:rPr>
        <w:t xml:space="preserve">: </w:t>
      </w:r>
    </w:p>
    <w:p w:rsidR="007A0F67" w:rsidRDefault="007A0F67" w:rsidP="006E04C4">
      <w:pPr>
        <w:jc w:val="both"/>
        <w:rPr>
          <w:rFonts w:ascii="Times New Roman" w:hAnsi="Times New Roman" w:cs="Times New Roman"/>
          <w:sz w:val="24"/>
          <w:szCs w:val="24"/>
        </w:rPr>
      </w:pPr>
      <w:r>
        <w:rPr>
          <w:rFonts w:ascii="Times New Roman" w:hAnsi="Times New Roman" w:cs="Times New Roman"/>
          <w:sz w:val="24"/>
          <w:szCs w:val="24"/>
        </w:rPr>
        <w:t>In Prob.</w:t>
      </w:r>
      <w:r w:rsidR="002321DA">
        <w:rPr>
          <w:rFonts w:ascii="Times New Roman" w:hAnsi="Times New Roman" w:cs="Times New Roman"/>
          <w:sz w:val="24"/>
          <w:szCs w:val="24"/>
        </w:rPr>
        <w:t xml:space="preserve"> </w:t>
      </w:r>
      <w:r>
        <w:rPr>
          <w:rFonts w:ascii="Times New Roman" w:hAnsi="Times New Roman" w:cs="Times New Roman"/>
          <w:sz w:val="24"/>
          <w:szCs w:val="24"/>
        </w:rPr>
        <w:t xml:space="preserve">4.4, to find the incident and reflected waves, use transmission line theory to relate the incident voltage wave and the reflected voltage wave to the total voltage and current at each port. </w:t>
      </w:r>
    </w:p>
    <w:p w:rsidR="0001113B" w:rsidRDefault="00B240B5" w:rsidP="006E04C4">
      <w:pPr>
        <w:jc w:val="both"/>
        <w:rPr>
          <w:rFonts w:ascii="Times New Roman" w:hAnsi="Times New Roman" w:cs="Times New Roman"/>
          <w:sz w:val="24"/>
          <w:szCs w:val="24"/>
        </w:rPr>
      </w:pPr>
      <w:r>
        <w:rPr>
          <w:rFonts w:ascii="Times New Roman" w:hAnsi="Times New Roman" w:cs="Times New Roman"/>
          <w:sz w:val="24"/>
          <w:szCs w:val="24"/>
        </w:rPr>
        <w:lastRenderedPageBreak/>
        <w:t>In P</w:t>
      </w:r>
      <w:r w:rsidR="0001113B" w:rsidRPr="005D173D">
        <w:rPr>
          <w:rFonts w:ascii="Times New Roman" w:hAnsi="Times New Roman" w:cs="Times New Roman"/>
          <w:sz w:val="24"/>
          <w:szCs w:val="24"/>
        </w:rPr>
        <w:t xml:space="preserve">rob. 4.7, find the </w:t>
      </w:r>
      <w:r w:rsidR="0001113B" w:rsidRPr="005D173D">
        <w:rPr>
          <w:rFonts w:ascii="Times New Roman" w:hAnsi="Times New Roman" w:cs="Times New Roman"/>
          <w:i/>
          <w:sz w:val="24"/>
          <w:szCs w:val="24"/>
        </w:rPr>
        <w:t>Z</w:t>
      </w:r>
      <w:r w:rsidR="0001113B" w:rsidRPr="005D173D">
        <w:rPr>
          <w:rFonts w:ascii="Times New Roman" w:hAnsi="Times New Roman" w:cs="Times New Roman"/>
          <w:sz w:val="24"/>
          <w:szCs w:val="24"/>
        </w:rPr>
        <w:t xml:space="preserve"> mat</w:t>
      </w:r>
      <w:r w:rsidR="00BE16CA" w:rsidRPr="005D173D">
        <w:rPr>
          <w:rFonts w:ascii="Times New Roman" w:hAnsi="Times New Roman" w:cs="Times New Roman"/>
          <w:sz w:val="24"/>
          <w:szCs w:val="24"/>
        </w:rPr>
        <w:t>r</w:t>
      </w:r>
      <w:r w:rsidR="0001113B" w:rsidRPr="005D173D">
        <w:rPr>
          <w:rFonts w:ascii="Times New Roman" w:hAnsi="Times New Roman" w:cs="Times New Roman"/>
          <w:sz w:val="24"/>
          <w:szCs w:val="24"/>
        </w:rPr>
        <w:t xml:space="preserve">ix </w:t>
      </w:r>
      <w:r w:rsidR="00BE16CA" w:rsidRPr="005D173D">
        <w:rPr>
          <w:rFonts w:ascii="Times New Roman" w:hAnsi="Times New Roman" w:cs="Times New Roman"/>
          <w:sz w:val="24"/>
          <w:szCs w:val="24"/>
        </w:rPr>
        <w:t xml:space="preserve">and the </w:t>
      </w:r>
      <w:r w:rsidR="00BE16CA" w:rsidRPr="005D173D">
        <w:rPr>
          <w:rFonts w:ascii="Times New Roman" w:hAnsi="Times New Roman" w:cs="Times New Roman"/>
          <w:i/>
          <w:sz w:val="24"/>
          <w:szCs w:val="24"/>
        </w:rPr>
        <w:t>Y</w:t>
      </w:r>
      <w:r w:rsidR="00BE16CA" w:rsidRPr="005D173D">
        <w:rPr>
          <w:rFonts w:ascii="Times New Roman" w:hAnsi="Times New Roman" w:cs="Times New Roman"/>
          <w:sz w:val="24"/>
          <w:szCs w:val="24"/>
        </w:rPr>
        <w:t xml:space="preserve"> matrix for each of the two networks (so you will have four final matrices)</w:t>
      </w:r>
      <w:r w:rsidR="0001113B" w:rsidRPr="005D173D">
        <w:rPr>
          <w:rFonts w:ascii="Times New Roman" w:hAnsi="Times New Roman" w:cs="Times New Roman"/>
          <w:sz w:val="24"/>
          <w:szCs w:val="24"/>
        </w:rPr>
        <w:t xml:space="preserve">. </w:t>
      </w:r>
    </w:p>
    <w:p w:rsidR="00BE0EB4" w:rsidRDefault="00BE0EB4" w:rsidP="006E04C4">
      <w:pPr>
        <w:jc w:val="both"/>
        <w:rPr>
          <w:rFonts w:ascii="Times New Roman" w:hAnsi="Times New Roman" w:cs="Times New Roman"/>
          <w:sz w:val="24"/>
          <w:szCs w:val="24"/>
        </w:rPr>
      </w:pPr>
      <w:r>
        <w:rPr>
          <w:rFonts w:ascii="Times New Roman" w:hAnsi="Times New Roman" w:cs="Times New Roman"/>
          <w:sz w:val="24"/>
          <w:szCs w:val="24"/>
        </w:rPr>
        <w:t xml:space="preserve">In Prob. 4.11, please do only the shunt element case (the series element case was done in the class notes). </w:t>
      </w:r>
    </w:p>
    <w:p w:rsidR="00EF7B75" w:rsidRDefault="00EF7B75" w:rsidP="006E04C4">
      <w:pPr>
        <w:jc w:val="both"/>
        <w:rPr>
          <w:rFonts w:ascii="Times New Roman" w:hAnsi="Times New Roman" w:cs="Times New Roman"/>
          <w:sz w:val="24"/>
          <w:szCs w:val="24"/>
        </w:rPr>
      </w:pPr>
      <w:r>
        <w:rPr>
          <w:rFonts w:ascii="Times New Roman" w:hAnsi="Times New Roman" w:cs="Times New Roman"/>
          <w:sz w:val="24"/>
          <w:szCs w:val="24"/>
        </w:rPr>
        <w:t xml:space="preserve">In Prob. 4.12, </w:t>
      </w:r>
      <w:r w:rsidR="001514A5">
        <w:rPr>
          <w:rFonts w:ascii="Times New Roman" w:hAnsi="Times New Roman" w:cs="Times New Roman"/>
          <w:sz w:val="24"/>
          <w:szCs w:val="24"/>
        </w:rPr>
        <w:t>there are several pssible approaches. Y</w:t>
      </w:r>
      <w:r>
        <w:rPr>
          <w:rFonts w:ascii="Times New Roman" w:hAnsi="Times New Roman" w:cs="Times New Roman"/>
          <w:sz w:val="24"/>
          <w:szCs w:val="24"/>
        </w:rPr>
        <w:t xml:space="preserve">ou can try deriving this result using the ABCD or T matrix concepts. </w:t>
      </w:r>
      <w:r w:rsidR="00B21C3F">
        <w:rPr>
          <w:rFonts w:ascii="Times New Roman" w:hAnsi="Times New Roman" w:cs="Times New Roman"/>
          <w:sz w:val="24"/>
          <w:szCs w:val="24"/>
        </w:rPr>
        <w:t xml:space="preserve">Another approach is to write down equations for the waves in the three different regions, and relate them using the </w:t>
      </w:r>
      <w:r w:rsidR="00B21C3F" w:rsidRPr="00B21C3F">
        <w:rPr>
          <w:rFonts w:ascii="Times New Roman" w:hAnsi="Times New Roman" w:cs="Times New Roman"/>
          <w:i/>
          <w:sz w:val="24"/>
          <w:szCs w:val="24"/>
        </w:rPr>
        <w:t>S</w:t>
      </w:r>
      <w:r w:rsidR="00B21C3F">
        <w:rPr>
          <w:rFonts w:ascii="Times New Roman" w:hAnsi="Times New Roman" w:cs="Times New Roman"/>
          <w:sz w:val="24"/>
          <w:szCs w:val="24"/>
        </w:rPr>
        <w:t xml:space="preserve"> matrix equations. </w:t>
      </w:r>
      <w:r>
        <w:rPr>
          <w:rFonts w:ascii="Times New Roman" w:hAnsi="Times New Roman" w:cs="Times New Roman"/>
          <w:sz w:val="24"/>
          <w:szCs w:val="24"/>
        </w:rPr>
        <w:t xml:space="preserve">Another approach is to use the “wave bounce” method. That is, consider how an initial wave penetrates through device A, and then partially transmits through device B, while also bouncing back and forth between devices A and B, partially transmitting at each bounce. You should be able to sum the resulting geometric series to collect all of the transmitted waves together into a net transmitted wave (which then represents </w:t>
      </w:r>
      <w:r w:rsidRPr="00EF7B75">
        <w:rPr>
          <w:rFonts w:ascii="Times New Roman" w:hAnsi="Times New Roman" w:cs="Times New Roman"/>
          <w:i/>
          <w:sz w:val="24"/>
          <w:szCs w:val="24"/>
        </w:rPr>
        <w:t>S</w:t>
      </w:r>
      <w:r w:rsidRPr="00EF7B75">
        <w:rPr>
          <w:rFonts w:ascii="Times New Roman" w:hAnsi="Times New Roman" w:cs="Times New Roman"/>
          <w:sz w:val="24"/>
          <w:szCs w:val="24"/>
          <w:vertAlign w:val="subscript"/>
        </w:rPr>
        <w:t>21</w:t>
      </w:r>
      <w:r>
        <w:rPr>
          <w:rFonts w:ascii="Times New Roman" w:hAnsi="Times New Roman" w:cs="Times New Roman"/>
          <w:sz w:val="24"/>
          <w:szCs w:val="24"/>
        </w:rPr>
        <w:t xml:space="preserve">). </w:t>
      </w:r>
    </w:p>
    <w:p w:rsidR="00EF7B75" w:rsidRDefault="00EF7B75" w:rsidP="006E04C4">
      <w:pPr>
        <w:jc w:val="both"/>
        <w:rPr>
          <w:rFonts w:ascii="Times New Roman" w:hAnsi="Times New Roman" w:cs="Times New Roman"/>
          <w:sz w:val="24"/>
          <w:szCs w:val="24"/>
        </w:rPr>
      </w:pPr>
      <w:r>
        <w:rPr>
          <w:rFonts w:ascii="Times New Roman" w:hAnsi="Times New Roman" w:cs="Times New Roman"/>
          <w:sz w:val="24"/>
          <w:szCs w:val="24"/>
        </w:rPr>
        <w:t xml:space="preserve">In Prob. 4.13, part (b), try to reach a contradiction by assuming that the matrix is unitary and also that </w:t>
      </w:r>
      <w:bookmarkStart w:id="0" w:name="_GoBack"/>
      <w:bookmarkEnd w:id="0"/>
      <w:r>
        <w:rPr>
          <w:rFonts w:ascii="Times New Roman" w:hAnsi="Times New Roman" w:cs="Times New Roman"/>
          <w:sz w:val="24"/>
          <w:szCs w:val="24"/>
        </w:rPr>
        <w:t xml:space="preserve"> </w:t>
      </w:r>
      <w:r w:rsidRPr="00EF7B75">
        <w:rPr>
          <w:rFonts w:ascii="Times New Roman" w:hAnsi="Times New Roman" w:cs="Times New Roman"/>
          <w:i/>
          <w:sz w:val="24"/>
          <w:szCs w:val="24"/>
        </w:rPr>
        <w:t>S</w:t>
      </w:r>
      <w:r w:rsidRPr="00EF7B75">
        <w:rPr>
          <w:rFonts w:ascii="Times New Roman" w:hAnsi="Times New Roman" w:cs="Times New Roman"/>
          <w:sz w:val="24"/>
          <w:szCs w:val="24"/>
          <w:vertAlign w:val="subscript"/>
        </w:rPr>
        <w:t>21</w:t>
      </w:r>
      <w:r>
        <w:rPr>
          <w:rFonts w:ascii="Times New Roman" w:hAnsi="Times New Roman" w:cs="Times New Roman"/>
          <w:sz w:val="24"/>
          <w:szCs w:val="24"/>
        </w:rPr>
        <w:t xml:space="preserve"> = 0. </w:t>
      </w:r>
    </w:p>
    <w:p w:rsidR="00BE0EB4" w:rsidRDefault="00BE0EB4" w:rsidP="00BE0EB4">
      <w:pPr>
        <w:rPr>
          <w:rFonts w:ascii="Times New Roman" w:hAnsi="Times New Roman" w:cs="Times New Roman"/>
          <w:sz w:val="24"/>
          <w:szCs w:val="24"/>
        </w:rPr>
      </w:pPr>
    </w:p>
    <w:sectPr w:rsidR="00BE0EB4" w:rsidSect="002B2FBD">
      <w:footerReference w:type="default" r:id="rId8"/>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51741" w:rsidRDefault="00D51741" w:rsidP="00084022">
      <w:pPr>
        <w:spacing w:after="0" w:line="240" w:lineRule="auto"/>
      </w:pPr>
      <w:r>
        <w:separator/>
      </w:r>
    </w:p>
  </w:endnote>
  <w:endnote w:type="continuationSeparator" w:id="0">
    <w:p w:rsidR="00D51741" w:rsidRDefault="00D51741" w:rsidP="00084022">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6291333"/>
      <w:docPartObj>
        <w:docPartGallery w:val="Page Numbers (Bottom of Page)"/>
        <w:docPartUnique/>
      </w:docPartObj>
    </w:sdtPr>
    <w:sdtEndPr>
      <w:rPr>
        <w:rFonts w:ascii="Times New Roman" w:hAnsi="Times New Roman" w:cs="Times New Roman"/>
        <w:sz w:val="24"/>
        <w:szCs w:val="24"/>
      </w:rPr>
    </w:sdtEndPr>
    <w:sdtContent>
      <w:p w:rsidR="00084022" w:rsidRDefault="00085210">
        <w:pPr>
          <w:pStyle w:val="Footer"/>
          <w:jc w:val="center"/>
        </w:pPr>
        <w:r w:rsidRPr="00084022">
          <w:rPr>
            <w:rFonts w:ascii="Times New Roman" w:hAnsi="Times New Roman" w:cs="Times New Roman"/>
            <w:sz w:val="24"/>
            <w:szCs w:val="24"/>
          </w:rPr>
          <w:fldChar w:fldCharType="begin"/>
        </w:r>
        <w:r w:rsidR="00084022" w:rsidRPr="00084022">
          <w:rPr>
            <w:rFonts w:ascii="Times New Roman" w:hAnsi="Times New Roman" w:cs="Times New Roman"/>
            <w:sz w:val="24"/>
            <w:szCs w:val="24"/>
          </w:rPr>
          <w:instrText xml:space="preserve"> PAGE   \* MERGEFORMAT </w:instrText>
        </w:r>
        <w:r w:rsidRPr="00084022">
          <w:rPr>
            <w:rFonts w:ascii="Times New Roman" w:hAnsi="Times New Roman" w:cs="Times New Roman"/>
            <w:sz w:val="24"/>
            <w:szCs w:val="24"/>
          </w:rPr>
          <w:fldChar w:fldCharType="separate"/>
        </w:r>
        <w:r w:rsidR="001514A5">
          <w:rPr>
            <w:rFonts w:ascii="Times New Roman" w:hAnsi="Times New Roman" w:cs="Times New Roman"/>
            <w:noProof/>
            <w:sz w:val="24"/>
            <w:szCs w:val="24"/>
          </w:rPr>
          <w:t>2</w:t>
        </w:r>
        <w:r w:rsidRPr="00084022">
          <w:rPr>
            <w:rFonts w:ascii="Times New Roman" w:hAnsi="Times New Roman" w:cs="Times New Roman"/>
            <w:sz w:val="24"/>
            <w:szCs w:val="24"/>
          </w:rPr>
          <w:fldChar w:fldCharType="end"/>
        </w:r>
      </w:p>
    </w:sdtContent>
  </w:sdt>
  <w:p w:rsidR="00084022" w:rsidRDefault="00084022">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51741" w:rsidRDefault="00D51741" w:rsidP="00084022">
      <w:pPr>
        <w:spacing w:after="0" w:line="240" w:lineRule="auto"/>
      </w:pPr>
      <w:r>
        <w:separator/>
      </w:r>
    </w:p>
  </w:footnote>
  <w:footnote w:type="continuationSeparator" w:id="0">
    <w:p w:rsidR="00D51741" w:rsidRDefault="00D51741" w:rsidP="00084022">
      <w:pPr>
        <w:spacing w:after="0" w:line="240" w:lineRule="auto"/>
      </w:pPr>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proofState w:spelling="clean"/>
  <w:defaultTabStop w:val="720"/>
  <w:characterSpacingControl w:val="doNotCompress"/>
  <w:footnotePr>
    <w:footnote w:id="-1"/>
    <w:footnote w:id="0"/>
  </w:footnotePr>
  <w:endnotePr>
    <w:endnote w:id="-1"/>
    <w:endnote w:id="0"/>
  </w:endnotePr>
  <w:compat/>
  <w:rsids>
    <w:rsidRoot w:val="006A5F8D"/>
    <w:rsid w:val="00001FFD"/>
    <w:rsid w:val="00003FC0"/>
    <w:rsid w:val="00005F24"/>
    <w:rsid w:val="0001113B"/>
    <w:rsid w:val="00012266"/>
    <w:rsid w:val="00013B22"/>
    <w:rsid w:val="00015E31"/>
    <w:rsid w:val="0002089B"/>
    <w:rsid w:val="00021102"/>
    <w:rsid w:val="00032189"/>
    <w:rsid w:val="00036CC9"/>
    <w:rsid w:val="000441EF"/>
    <w:rsid w:val="00057613"/>
    <w:rsid w:val="00061668"/>
    <w:rsid w:val="00072E51"/>
    <w:rsid w:val="000761D2"/>
    <w:rsid w:val="00084022"/>
    <w:rsid w:val="00085210"/>
    <w:rsid w:val="000919F9"/>
    <w:rsid w:val="00096A1B"/>
    <w:rsid w:val="000B3562"/>
    <w:rsid w:val="00111621"/>
    <w:rsid w:val="00111A92"/>
    <w:rsid w:val="00117A3C"/>
    <w:rsid w:val="001366E1"/>
    <w:rsid w:val="00143661"/>
    <w:rsid w:val="001514A5"/>
    <w:rsid w:val="001635BC"/>
    <w:rsid w:val="001639AD"/>
    <w:rsid w:val="00170D32"/>
    <w:rsid w:val="00175334"/>
    <w:rsid w:val="00194261"/>
    <w:rsid w:val="00197136"/>
    <w:rsid w:val="001A25FE"/>
    <w:rsid w:val="001A3090"/>
    <w:rsid w:val="001B12CC"/>
    <w:rsid w:val="001B14DC"/>
    <w:rsid w:val="001C06F9"/>
    <w:rsid w:val="001C1F49"/>
    <w:rsid w:val="001C758E"/>
    <w:rsid w:val="001D0B3E"/>
    <w:rsid w:val="001D205A"/>
    <w:rsid w:val="001E49E9"/>
    <w:rsid w:val="001F664C"/>
    <w:rsid w:val="00203955"/>
    <w:rsid w:val="00216F0F"/>
    <w:rsid w:val="002321DA"/>
    <w:rsid w:val="00232766"/>
    <w:rsid w:val="002425B2"/>
    <w:rsid w:val="00247C5B"/>
    <w:rsid w:val="00252AC5"/>
    <w:rsid w:val="00253243"/>
    <w:rsid w:val="00253908"/>
    <w:rsid w:val="00256255"/>
    <w:rsid w:val="0025717C"/>
    <w:rsid w:val="00270B43"/>
    <w:rsid w:val="00270CCA"/>
    <w:rsid w:val="0027405D"/>
    <w:rsid w:val="00282001"/>
    <w:rsid w:val="00283BE4"/>
    <w:rsid w:val="00286FFE"/>
    <w:rsid w:val="002979D0"/>
    <w:rsid w:val="002B2FBD"/>
    <w:rsid w:val="002C438B"/>
    <w:rsid w:val="002E294C"/>
    <w:rsid w:val="002E7C63"/>
    <w:rsid w:val="002F3308"/>
    <w:rsid w:val="002F65E3"/>
    <w:rsid w:val="00325138"/>
    <w:rsid w:val="00325911"/>
    <w:rsid w:val="00326F60"/>
    <w:rsid w:val="00333EF7"/>
    <w:rsid w:val="0034178E"/>
    <w:rsid w:val="00342366"/>
    <w:rsid w:val="00347B6C"/>
    <w:rsid w:val="003562F3"/>
    <w:rsid w:val="00366651"/>
    <w:rsid w:val="00366BC8"/>
    <w:rsid w:val="00367AFF"/>
    <w:rsid w:val="00367DAB"/>
    <w:rsid w:val="0037055E"/>
    <w:rsid w:val="00372D63"/>
    <w:rsid w:val="00384656"/>
    <w:rsid w:val="00385BFC"/>
    <w:rsid w:val="0039276C"/>
    <w:rsid w:val="00396517"/>
    <w:rsid w:val="003A17A3"/>
    <w:rsid w:val="003A1B4F"/>
    <w:rsid w:val="003B1CEA"/>
    <w:rsid w:val="003B6545"/>
    <w:rsid w:val="003C20B2"/>
    <w:rsid w:val="003D2B3D"/>
    <w:rsid w:val="003E00AC"/>
    <w:rsid w:val="003E6F34"/>
    <w:rsid w:val="003F072C"/>
    <w:rsid w:val="003F464A"/>
    <w:rsid w:val="003F7627"/>
    <w:rsid w:val="004114A6"/>
    <w:rsid w:val="00414862"/>
    <w:rsid w:val="00420CEA"/>
    <w:rsid w:val="004210F6"/>
    <w:rsid w:val="00447879"/>
    <w:rsid w:val="00450B6D"/>
    <w:rsid w:val="00453E53"/>
    <w:rsid w:val="00473687"/>
    <w:rsid w:val="00473F95"/>
    <w:rsid w:val="0048011D"/>
    <w:rsid w:val="004850B5"/>
    <w:rsid w:val="004947BE"/>
    <w:rsid w:val="004A5FA5"/>
    <w:rsid w:val="004A7576"/>
    <w:rsid w:val="004A794F"/>
    <w:rsid w:val="004D6A8D"/>
    <w:rsid w:val="004D7B4C"/>
    <w:rsid w:val="005001FD"/>
    <w:rsid w:val="005013AB"/>
    <w:rsid w:val="00510CFA"/>
    <w:rsid w:val="00515A1A"/>
    <w:rsid w:val="00520A57"/>
    <w:rsid w:val="00534AF3"/>
    <w:rsid w:val="0054481C"/>
    <w:rsid w:val="00550E72"/>
    <w:rsid w:val="00553E26"/>
    <w:rsid w:val="005565B0"/>
    <w:rsid w:val="005842EA"/>
    <w:rsid w:val="005A1766"/>
    <w:rsid w:val="005B2216"/>
    <w:rsid w:val="005B461D"/>
    <w:rsid w:val="005C7267"/>
    <w:rsid w:val="005D173D"/>
    <w:rsid w:val="005E0E7D"/>
    <w:rsid w:val="005F4E94"/>
    <w:rsid w:val="0061149E"/>
    <w:rsid w:val="0061777F"/>
    <w:rsid w:val="00623856"/>
    <w:rsid w:val="006238C2"/>
    <w:rsid w:val="00624C7B"/>
    <w:rsid w:val="006373C6"/>
    <w:rsid w:val="00642D23"/>
    <w:rsid w:val="00650F56"/>
    <w:rsid w:val="0065162E"/>
    <w:rsid w:val="006522E0"/>
    <w:rsid w:val="00652BA2"/>
    <w:rsid w:val="006574AF"/>
    <w:rsid w:val="00657D94"/>
    <w:rsid w:val="00672F23"/>
    <w:rsid w:val="00677552"/>
    <w:rsid w:val="00684A95"/>
    <w:rsid w:val="00695E38"/>
    <w:rsid w:val="006A2D67"/>
    <w:rsid w:val="006A316A"/>
    <w:rsid w:val="006A5F8D"/>
    <w:rsid w:val="006B0DB0"/>
    <w:rsid w:val="006B372F"/>
    <w:rsid w:val="006D0E29"/>
    <w:rsid w:val="006E04C4"/>
    <w:rsid w:val="006E71FF"/>
    <w:rsid w:val="006F11D2"/>
    <w:rsid w:val="00700501"/>
    <w:rsid w:val="00700A53"/>
    <w:rsid w:val="0070166D"/>
    <w:rsid w:val="00704B24"/>
    <w:rsid w:val="00712041"/>
    <w:rsid w:val="00716D54"/>
    <w:rsid w:val="007323BE"/>
    <w:rsid w:val="0074504B"/>
    <w:rsid w:val="007509C1"/>
    <w:rsid w:val="0075488F"/>
    <w:rsid w:val="00755B89"/>
    <w:rsid w:val="00762D89"/>
    <w:rsid w:val="00773EEE"/>
    <w:rsid w:val="007A0F67"/>
    <w:rsid w:val="007B0545"/>
    <w:rsid w:val="007B1002"/>
    <w:rsid w:val="007B4E78"/>
    <w:rsid w:val="007B5D45"/>
    <w:rsid w:val="007D594D"/>
    <w:rsid w:val="007E43F8"/>
    <w:rsid w:val="007F09CC"/>
    <w:rsid w:val="007F31FB"/>
    <w:rsid w:val="007F43A4"/>
    <w:rsid w:val="007F6067"/>
    <w:rsid w:val="007F7458"/>
    <w:rsid w:val="007F74E2"/>
    <w:rsid w:val="008006BA"/>
    <w:rsid w:val="00814D59"/>
    <w:rsid w:val="0082113E"/>
    <w:rsid w:val="00821219"/>
    <w:rsid w:val="00821925"/>
    <w:rsid w:val="008243EB"/>
    <w:rsid w:val="008273CE"/>
    <w:rsid w:val="00830AB0"/>
    <w:rsid w:val="0087365D"/>
    <w:rsid w:val="00873E7E"/>
    <w:rsid w:val="00877439"/>
    <w:rsid w:val="0088784D"/>
    <w:rsid w:val="008A28CB"/>
    <w:rsid w:val="008B15E0"/>
    <w:rsid w:val="008B1DFE"/>
    <w:rsid w:val="008B348D"/>
    <w:rsid w:val="008B3A7C"/>
    <w:rsid w:val="008B51B8"/>
    <w:rsid w:val="008B7F82"/>
    <w:rsid w:val="008C2931"/>
    <w:rsid w:val="008C4A06"/>
    <w:rsid w:val="008C7B83"/>
    <w:rsid w:val="008D6151"/>
    <w:rsid w:val="008E7766"/>
    <w:rsid w:val="008F27ED"/>
    <w:rsid w:val="008F2AC4"/>
    <w:rsid w:val="008F749F"/>
    <w:rsid w:val="009001D7"/>
    <w:rsid w:val="0090150B"/>
    <w:rsid w:val="00906E9B"/>
    <w:rsid w:val="009117D0"/>
    <w:rsid w:val="00915304"/>
    <w:rsid w:val="00926A0F"/>
    <w:rsid w:val="00933972"/>
    <w:rsid w:val="00950DC8"/>
    <w:rsid w:val="00961134"/>
    <w:rsid w:val="00981CA9"/>
    <w:rsid w:val="00993016"/>
    <w:rsid w:val="00996A3A"/>
    <w:rsid w:val="009B09E1"/>
    <w:rsid w:val="009C452A"/>
    <w:rsid w:val="009D044F"/>
    <w:rsid w:val="009D497D"/>
    <w:rsid w:val="009D5156"/>
    <w:rsid w:val="009F70D6"/>
    <w:rsid w:val="009F736F"/>
    <w:rsid w:val="00A1169E"/>
    <w:rsid w:val="00A14739"/>
    <w:rsid w:val="00A20A68"/>
    <w:rsid w:val="00A276D8"/>
    <w:rsid w:val="00A310AF"/>
    <w:rsid w:val="00A319DA"/>
    <w:rsid w:val="00A31AFD"/>
    <w:rsid w:val="00A41530"/>
    <w:rsid w:val="00A527E8"/>
    <w:rsid w:val="00A63A71"/>
    <w:rsid w:val="00A85435"/>
    <w:rsid w:val="00A97830"/>
    <w:rsid w:val="00AA419A"/>
    <w:rsid w:val="00AD18DE"/>
    <w:rsid w:val="00AF1D6F"/>
    <w:rsid w:val="00AF2270"/>
    <w:rsid w:val="00B14F58"/>
    <w:rsid w:val="00B21B4E"/>
    <w:rsid w:val="00B21C3F"/>
    <w:rsid w:val="00B240B5"/>
    <w:rsid w:val="00B41AD0"/>
    <w:rsid w:val="00B43647"/>
    <w:rsid w:val="00B4516D"/>
    <w:rsid w:val="00B63541"/>
    <w:rsid w:val="00B63C4E"/>
    <w:rsid w:val="00B834E7"/>
    <w:rsid w:val="00B84BCE"/>
    <w:rsid w:val="00B85260"/>
    <w:rsid w:val="00B9214B"/>
    <w:rsid w:val="00BA0FB9"/>
    <w:rsid w:val="00BA76BE"/>
    <w:rsid w:val="00BC5FEE"/>
    <w:rsid w:val="00BD48F7"/>
    <w:rsid w:val="00BE0EB4"/>
    <w:rsid w:val="00BE16CA"/>
    <w:rsid w:val="00BE767F"/>
    <w:rsid w:val="00BF2D91"/>
    <w:rsid w:val="00BF593C"/>
    <w:rsid w:val="00C04945"/>
    <w:rsid w:val="00C10934"/>
    <w:rsid w:val="00C14F86"/>
    <w:rsid w:val="00C15130"/>
    <w:rsid w:val="00C22685"/>
    <w:rsid w:val="00C23729"/>
    <w:rsid w:val="00C26439"/>
    <w:rsid w:val="00C318AA"/>
    <w:rsid w:val="00C46F5A"/>
    <w:rsid w:val="00C54719"/>
    <w:rsid w:val="00C76540"/>
    <w:rsid w:val="00C83C87"/>
    <w:rsid w:val="00C90776"/>
    <w:rsid w:val="00C9387D"/>
    <w:rsid w:val="00C97D07"/>
    <w:rsid w:val="00CA1945"/>
    <w:rsid w:val="00CA56F6"/>
    <w:rsid w:val="00CB25CB"/>
    <w:rsid w:val="00CC5C23"/>
    <w:rsid w:val="00CD0511"/>
    <w:rsid w:val="00CD56D4"/>
    <w:rsid w:val="00CE0C11"/>
    <w:rsid w:val="00CE1F6A"/>
    <w:rsid w:val="00CE2A5B"/>
    <w:rsid w:val="00CF1067"/>
    <w:rsid w:val="00D02617"/>
    <w:rsid w:val="00D075CC"/>
    <w:rsid w:val="00D10196"/>
    <w:rsid w:val="00D1035B"/>
    <w:rsid w:val="00D132BF"/>
    <w:rsid w:val="00D23D18"/>
    <w:rsid w:val="00D27447"/>
    <w:rsid w:val="00D43597"/>
    <w:rsid w:val="00D43F76"/>
    <w:rsid w:val="00D51741"/>
    <w:rsid w:val="00D518CA"/>
    <w:rsid w:val="00D570FB"/>
    <w:rsid w:val="00D629E9"/>
    <w:rsid w:val="00D64B2A"/>
    <w:rsid w:val="00D66937"/>
    <w:rsid w:val="00D906D3"/>
    <w:rsid w:val="00D91B2E"/>
    <w:rsid w:val="00D9385A"/>
    <w:rsid w:val="00D976A1"/>
    <w:rsid w:val="00DA3D3D"/>
    <w:rsid w:val="00DB0BF8"/>
    <w:rsid w:val="00DC2BA4"/>
    <w:rsid w:val="00DE5D4A"/>
    <w:rsid w:val="00DF5821"/>
    <w:rsid w:val="00DF77DF"/>
    <w:rsid w:val="00DF782F"/>
    <w:rsid w:val="00E02E2A"/>
    <w:rsid w:val="00E22BF3"/>
    <w:rsid w:val="00E279E2"/>
    <w:rsid w:val="00E40F97"/>
    <w:rsid w:val="00E449C5"/>
    <w:rsid w:val="00E55F3C"/>
    <w:rsid w:val="00E57902"/>
    <w:rsid w:val="00E630FE"/>
    <w:rsid w:val="00E81497"/>
    <w:rsid w:val="00E8440B"/>
    <w:rsid w:val="00E86A34"/>
    <w:rsid w:val="00E90F09"/>
    <w:rsid w:val="00EA1E1D"/>
    <w:rsid w:val="00EA36FC"/>
    <w:rsid w:val="00EB7AB8"/>
    <w:rsid w:val="00EC7DF5"/>
    <w:rsid w:val="00EE0A6F"/>
    <w:rsid w:val="00EE3A9E"/>
    <w:rsid w:val="00EF3EBC"/>
    <w:rsid w:val="00EF7B75"/>
    <w:rsid w:val="00F1048F"/>
    <w:rsid w:val="00F10769"/>
    <w:rsid w:val="00F14EB9"/>
    <w:rsid w:val="00F40441"/>
    <w:rsid w:val="00F42B9D"/>
    <w:rsid w:val="00F543C8"/>
    <w:rsid w:val="00F56078"/>
    <w:rsid w:val="00F73D81"/>
    <w:rsid w:val="00F73E7E"/>
    <w:rsid w:val="00F8492A"/>
    <w:rsid w:val="00FA70F5"/>
    <w:rsid w:val="00FC0EF4"/>
    <w:rsid w:val="00FD680C"/>
    <w:rsid w:val="00FE4398"/>
    <w:rsid w:val="00FE798D"/>
    <w:rsid w:val="00FF4DC1"/>
    <w:rsid w:val="00FF7FBA"/>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B2FBD"/>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Char"/>
    <w:rsid w:val="00216F0F"/>
    <w:pPr>
      <w:tabs>
        <w:tab w:val="center" w:pos="4680"/>
        <w:tab w:val="right" w:pos="9360"/>
      </w:tabs>
    </w:pPr>
    <w:rPr>
      <w:rFonts w:ascii="Arial" w:hAnsi="Arial" w:cs="Arial"/>
      <w:sz w:val="24"/>
      <w:szCs w:val="24"/>
    </w:rPr>
  </w:style>
  <w:style w:type="character" w:customStyle="1" w:styleId="MTDisplayEquationChar">
    <w:name w:val="MTDisplayEquation Char"/>
    <w:basedOn w:val="DefaultParagraphFont"/>
    <w:link w:val="MTDisplayEquation"/>
    <w:rsid w:val="00216F0F"/>
    <w:rPr>
      <w:rFonts w:ascii="Arial" w:hAnsi="Arial" w:cs="Arial"/>
      <w:sz w:val="24"/>
      <w:szCs w:val="24"/>
    </w:rPr>
  </w:style>
  <w:style w:type="paragraph" w:styleId="Header">
    <w:name w:val="header"/>
    <w:basedOn w:val="Normal"/>
    <w:link w:val="HeaderChar"/>
    <w:uiPriority w:val="99"/>
    <w:semiHidden/>
    <w:unhideWhenUsed/>
    <w:rsid w:val="00084022"/>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084022"/>
  </w:style>
  <w:style w:type="paragraph" w:styleId="Footer">
    <w:name w:val="footer"/>
    <w:basedOn w:val="Normal"/>
    <w:link w:val="FooterChar"/>
    <w:uiPriority w:val="99"/>
    <w:unhideWhenUsed/>
    <w:rsid w:val="00084022"/>
    <w:pPr>
      <w:tabs>
        <w:tab w:val="center" w:pos="4680"/>
        <w:tab w:val="right" w:pos="9360"/>
      </w:tabs>
      <w:spacing w:after="0" w:line="240" w:lineRule="auto"/>
    </w:pPr>
  </w:style>
  <w:style w:type="character" w:customStyle="1" w:styleId="FooterChar">
    <w:name w:val="Footer Char"/>
    <w:basedOn w:val="DefaultParagraphFont"/>
    <w:link w:val="Footer"/>
    <w:uiPriority w:val="99"/>
    <w:rsid w:val="00084022"/>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3" Type="http://schemas.openxmlformats.org/officeDocument/2006/relationships/webSettings" Target="webSettings.xml"/><Relationship Id="rId7" Type="http://schemas.openxmlformats.org/officeDocument/2006/relationships/oleObject" Target="embeddings/oleObject1.bin"/><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wmf"/><Relationship Id="rId5" Type="http://schemas.openxmlformats.org/officeDocument/2006/relationships/endnotes" Target="endnotes.xml"/><Relationship Id="rId10" Type="http://schemas.openxmlformats.org/officeDocument/2006/relationships/theme" Target="theme/theme1.xml"/><Relationship Id="rId4" Type="http://schemas.openxmlformats.org/officeDocument/2006/relationships/footnotes" Target="footnote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97</TotalTime>
  <Pages>2</Pages>
  <Words>360</Words>
  <Characters>1675</Characters>
  <Application>Microsoft Office Word</Application>
  <DocSecurity>0</DocSecurity>
  <Lines>34</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2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lee1l5</dc:creator>
  <cp:lastModifiedBy>Reviewer</cp:lastModifiedBy>
  <cp:revision>73</cp:revision>
  <dcterms:created xsi:type="dcterms:W3CDTF">2011-08-31T23:47:00Z</dcterms:created>
  <dcterms:modified xsi:type="dcterms:W3CDTF">2019-12-09T03: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